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olors1.xml" ContentType="application/vnd.ms-office.chartcolorstyle+xml"/>
  <Override PartName="/ppt/charts/style1.xml" ContentType="application/vnd.ms-office.chartstyle+xml"/>
  <Override PartName="/ppt/charts/colors2.xml" ContentType="application/vnd.ms-office.chartcolorstyle+xml"/>
  <Override PartName="/ppt/charts/style2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50" r:id="rId1"/>
  </p:sldMasterIdLst>
  <p:notesMasterIdLst>
    <p:notesMasterId r:id="rId22"/>
  </p:notesMasterIdLst>
  <p:sldIdLst>
    <p:sldId id="323" r:id="rId2"/>
    <p:sldId id="395" r:id="rId3"/>
    <p:sldId id="325" r:id="rId4"/>
    <p:sldId id="342" r:id="rId5"/>
    <p:sldId id="394" r:id="rId6"/>
    <p:sldId id="327" r:id="rId7"/>
    <p:sldId id="392" r:id="rId8"/>
    <p:sldId id="330" r:id="rId9"/>
    <p:sldId id="357" r:id="rId10"/>
    <p:sldId id="358" r:id="rId11"/>
    <p:sldId id="326" r:id="rId12"/>
    <p:sldId id="331" r:id="rId13"/>
    <p:sldId id="373" r:id="rId14"/>
    <p:sldId id="374" r:id="rId15"/>
    <p:sldId id="372" r:id="rId16"/>
    <p:sldId id="333" r:id="rId17"/>
    <p:sldId id="356" r:id="rId18"/>
    <p:sldId id="375" r:id="rId19"/>
    <p:sldId id="355" r:id="rId20"/>
    <p:sldId id="348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7F7F"/>
    <a:srgbClr val="61CC92"/>
    <a:srgbClr val="000000"/>
    <a:srgbClr val="46B298"/>
    <a:srgbClr val="F2F2F2"/>
    <a:srgbClr val="DDDDDD"/>
    <a:srgbClr val="00FFFF"/>
    <a:srgbClr val="DEDEDE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1119" autoAdjust="0"/>
  </p:normalViewPr>
  <p:slideViewPr>
    <p:cSldViewPr>
      <p:cViewPr varScale="1">
        <p:scale>
          <a:sx n="95" d="100"/>
          <a:sy n="95" d="100"/>
        </p:scale>
        <p:origin x="-121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opular hardware which the most customer interested i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11</c:f>
              <c:strCache>
                <c:ptCount val="10"/>
                <c:pt idx="0">
                  <c:v>Weight</c:v>
                </c:pt>
                <c:pt idx="1">
                  <c:v>Battery</c:v>
                </c:pt>
                <c:pt idx="2">
                  <c:v>Keyboard</c:v>
                </c:pt>
                <c:pt idx="3">
                  <c:v>Network card</c:v>
                </c:pt>
                <c:pt idx="4">
                  <c:v>DVD/RW</c:v>
                </c:pt>
                <c:pt idx="5">
                  <c:v>Display</c:v>
                </c:pt>
                <c:pt idx="6">
                  <c:v>HDD</c:v>
                </c:pt>
                <c:pt idx="7">
                  <c:v>RAM</c:v>
                </c:pt>
                <c:pt idx="8">
                  <c:v>VGA</c:v>
                </c:pt>
                <c:pt idx="9">
                  <c:v>CPU</c:v>
                </c:pt>
              </c:strCache>
            </c:str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9</c:v>
                </c:pt>
                <c:pt idx="1">
                  <c:v>2</c:v>
                </c:pt>
                <c:pt idx="2">
                  <c:v>5</c:v>
                </c:pt>
                <c:pt idx="3">
                  <c:v>13</c:v>
                </c:pt>
                <c:pt idx="4">
                  <c:v>9</c:v>
                </c:pt>
                <c:pt idx="5">
                  <c:v>79</c:v>
                </c:pt>
                <c:pt idx="6">
                  <c:v>80</c:v>
                </c:pt>
                <c:pt idx="7">
                  <c:v>88</c:v>
                </c:pt>
                <c:pt idx="8">
                  <c:v>86</c:v>
                </c:pt>
                <c:pt idx="9">
                  <c:v>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05172096"/>
        <c:axId val="205243520"/>
      </c:barChart>
      <c:catAx>
        <c:axId val="2051720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243520"/>
        <c:crosses val="autoZero"/>
        <c:auto val="1"/>
        <c:lblAlgn val="ctr"/>
        <c:lblOffset val="100"/>
        <c:noMultiLvlLbl val="0"/>
      </c:catAx>
      <c:valAx>
        <c:axId val="205243520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172096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38623902378692"/>
          <c:y val="5.4293972753023979E-2"/>
          <c:w val="0.73443439007296862"/>
          <c:h val="0.78435433865353177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205415936"/>
        <c:axId val="205417472"/>
      </c:barChart>
      <c:catAx>
        <c:axId val="20541593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8431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417472"/>
        <c:crosses val="autoZero"/>
        <c:auto val="1"/>
        <c:lblAlgn val="ctr"/>
        <c:lblOffset val="100"/>
        <c:noMultiLvlLbl val="0"/>
      </c:catAx>
      <c:valAx>
        <c:axId val="205417472"/>
        <c:scaling>
          <c:orientation val="minMax"/>
        </c:scaling>
        <c:delete val="0"/>
        <c:axPos val="b"/>
        <c:majorGridlines>
          <c:spPr>
            <a:ln w="843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4" cap="rnd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9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415936"/>
        <c:crosses val="autoZero"/>
        <c:crossBetween val="between"/>
      </c:valAx>
      <c:spPr>
        <a:noFill/>
        <a:ln w="25375">
          <a:noFill/>
        </a:ln>
        <a:effectLst/>
      </c:spPr>
    </c:plotArea>
    <c:legend>
      <c:legendPos val="b"/>
      <c:layout/>
      <c:overlay val="0"/>
      <c:spPr>
        <a:noFill/>
        <a:ln w="25375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9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>
        <a:alpha val="50196"/>
      </a:srgbClr>
    </a:solidFill>
    <a:ln w="9525" cap="rnd" cmpd="sng" algn="ctr">
      <a:noFill/>
      <a:prstDash val="solid"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5C2D428-5EE1-4350-8CD8-D4AA502874DD}" type="datetimeFigureOut">
              <a:rPr lang="en-US"/>
              <a:pPr>
                <a:defRPr/>
              </a:pPr>
              <a:t>27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D0AFF3-328E-4066-AA0D-0497F75C44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7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2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15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ách</a:t>
            </a:r>
            <a:r>
              <a:rPr lang="en-US" baseline="0" smtClean="0"/>
              <a:t> thành 2 slid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0AFF3-328E-4066-AA0D-0497F75C440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62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5EA4E93F-5E0A-43AB-B335-9B20E7CE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03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3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90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58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11F64-147C-4302-AB2B-FBC855D195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390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ABEC-0340-401A-9274-A29F2F4B64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F2C67-BEB4-4ECC-93CD-474801D130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402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D9E4-9AF8-4631-A244-CD92EA47D1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15E5-CE27-4490-A9CD-269AB192AB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0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D4CB-225C-4C3C-9EEE-D01730B098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4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082AE-D974-4808-88C2-DCCCAE88E6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5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4053-8BCB-4F35-AFAF-664C9F98BE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5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6F892-E1FC-4A1E-9E97-33EF0F337F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6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644BF-B8AB-4B65-BE44-3F0307579A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45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269280-9188-499A-A180-72F17EA8D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8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Relationship Id="rId9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5" Type="http://schemas.openxmlformats.org/officeDocument/2006/relationships/image" Target="../media/image22.png"/><Relationship Id="rId10" Type="http://schemas.openxmlformats.org/officeDocument/2006/relationships/image" Target="../media/image9.png"/><Relationship Id="rId4" Type="http://schemas.openxmlformats.org/officeDocument/2006/relationships/image" Target="../media/image27.wmf"/><Relationship Id="rId9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png"/><Relationship Id="rId4" Type="http://schemas.openxmlformats.org/officeDocument/2006/relationships/image" Target="../media/image22.png"/><Relationship Id="rId9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0.wmf"/><Relationship Id="rId10" Type="http://schemas.openxmlformats.org/officeDocument/2006/relationships/image" Target="../media/image9.png"/><Relationship Id="rId4" Type="http://schemas.openxmlformats.org/officeDocument/2006/relationships/image" Target="../media/image22.pn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6.png"/><Relationship Id="rId4" Type="http://schemas.openxmlformats.org/officeDocument/2006/relationships/image" Target="../media/image8.jpeg"/><Relationship Id="rId9" Type="http://schemas.openxmlformats.org/officeDocument/2006/relationships/image" Target="../media/image15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gi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7975" y="2590800"/>
            <a:ext cx="8683625" cy="3449638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79" name="Picture 4" descr="http://retentionstudentexperience.com/wp-content/uploads/2013/10/Man-With-Question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581400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4325"/>
            <a:ext cx="32639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654050" y="5443538"/>
            <a:ext cx="297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/>
              <a:t>HP PAVILION 14 N237TU </a:t>
            </a:r>
          </a:p>
        </p:txBody>
      </p:sp>
      <p:pic>
        <p:nvPicPr>
          <p:cNvPr id="24583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2608263"/>
            <a:ext cx="32527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921375" y="5443538"/>
            <a:ext cx="27924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cap="all" dirty="0">
                <a:solidFill>
                  <a:srgbClr val="FFFFFF"/>
                </a:solidFill>
                <a:latin typeface="Open Sans"/>
              </a:rPr>
              <a:t>ACER ASPIRE E1 470G 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795463" y="1728788"/>
            <a:ext cx="5708650" cy="46037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Give 2 laptops, find out the best of them.</a:t>
            </a:r>
          </a:p>
        </p:txBody>
      </p:sp>
      <p:sp>
        <p:nvSpPr>
          <p:cNvPr id="11" name="Flowchart: Document 10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796871"/>
            <a:ext cx="6324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example proble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84271"/>
            <a:ext cx="6172200" cy="47682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089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5029200"/>
            <a:ext cx="6354763" cy="1373187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326006"/>
              </p:ext>
            </p:extLst>
          </p:nvPr>
        </p:nvGraphicFramePr>
        <p:xfrm>
          <a:off x="3048000" y="1447800"/>
          <a:ext cx="3505200" cy="343997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05000"/>
                <a:gridCol w="1600200"/>
              </a:tblGrid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ardware’s nam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(CPU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Graphic card (VGA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v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RAM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r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67584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</a:t>
                      </a:r>
                      <a:endParaRPr lang="en-US" sz="1800" b="1" i="1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  <a:tr h="38619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79" marR="91479" marT="45711" marB="45711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</a:t>
                      </a:r>
                      <a:endParaRPr lang="en-US" sz="1800" b="1" i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79" marR="91479" marT="45711" marB="45711" anchor="ctr"/>
                </a:tc>
              </a:tr>
            </a:tbl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1622"/>
              </p:ext>
            </p:extLst>
          </p:nvPr>
        </p:nvGraphicFramePr>
        <p:xfrm>
          <a:off x="1900238" y="5145087"/>
          <a:ext cx="6059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145087"/>
                        <a:ext cx="6059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7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" y="532298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208827"/>
              </p:ext>
            </p:extLst>
          </p:nvPr>
        </p:nvGraphicFramePr>
        <p:xfrm>
          <a:off x="609600" y="2032000"/>
          <a:ext cx="7848600" cy="284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76400"/>
                <a:gridCol w="1524000"/>
                <a:gridCol w="4648200"/>
              </a:tblGrid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HP PAVILION 14 N237TU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6B298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B298">
                        <a:alpha val="40000"/>
                      </a:srgbClr>
                    </a:solidFill>
                  </a:tcPr>
                </a:tc>
              </a:tr>
              <a:tr h="142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cap="all" dirty="0" smtClean="0">
                          <a:solidFill>
                            <a:schemeClr val="tx1"/>
                          </a:solidFill>
                        </a:rPr>
                        <a:t>ACER ASPIRE E1 470G </a:t>
                      </a:r>
                    </a:p>
                    <a:p>
                      <a:pPr algn="ctr"/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9" marB="45719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5237445"/>
              </p:ext>
            </p:extLst>
          </p:nvPr>
        </p:nvGraphicFramePr>
        <p:xfrm>
          <a:off x="3886200" y="2169409"/>
          <a:ext cx="4495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3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9409"/>
                        <a:ext cx="4495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329" y="3453606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36" y="2169409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3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431453"/>
              </p:ext>
            </p:extLst>
          </p:nvPr>
        </p:nvGraphicFramePr>
        <p:xfrm>
          <a:off x="3886200" y="3581400"/>
          <a:ext cx="449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4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449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Document 7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796871"/>
            <a:ext cx="7162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oduct’s sco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091" y="1990767"/>
            <a:ext cx="6304785" cy="10242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091" y="3075261"/>
            <a:ext cx="6304785" cy="3635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1477635" y="3771207"/>
            <a:ext cx="6097695" cy="277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93585" y="1529756"/>
            <a:ext cx="468321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highest product’s score in databas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325305"/>
              </p:ext>
            </p:extLst>
          </p:nvPr>
        </p:nvGraphicFramePr>
        <p:xfrm>
          <a:off x="304800" y="2438400"/>
          <a:ext cx="8382000" cy="27616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781300"/>
                <a:gridCol w="27813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</a:t>
                      </a:r>
                      <a:r>
                        <a:rPr lang="vi-VN" sz="1800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duct’s</a:t>
                      </a:r>
                      <a:r>
                        <a:rPr lang="vi-VN" sz="1800" dirty="0" smtClean="0"/>
                        <a:t> </a:t>
                      </a:r>
                      <a:r>
                        <a:rPr lang="en-US" sz="1800" dirty="0" smtClean="0"/>
                        <a:t>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.11</a:t>
                      </a:r>
                      <a:endParaRPr lang="en-US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971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57500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85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295400" y="1600200"/>
            <a:ext cx="5903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dirty="0"/>
              <a:t>Reduce hardware’s score on the scale from 1 to 100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0976"/>
              </p:ext>
            </p:extLst>
          </p:nvPr>
        </p:nvGraphicFramePr>
        <p:xfrm>
          <a:off x="2770188" y="4305300"/>
          <a:ext cx="27082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05300"/>
                        <a:ext cx="27082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2379663" y="2436812"/>
            <a:ext cx="3132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>
                <a:solidFill>
                  <a:srgbClr val="FFC000"/>
                </a:solidFill>
              </a:rPr>
              <a:t>Highes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product’s score.</a:t>
            </a:r>
            <a:endParaRPr lang="en-US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2400300" y="289259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p</a:t>
            </a:r>
            <a:r>
              <a:rPr lang="en-US" dirty="0" smtClean="0"/>
              <a:t> </a:t>
            </a:r>
            <a:r>
              <a:rPr lang="en-US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2379663" y="3370262"/>
            <a:ext cx="5230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p’ = Product’s </a:t>
            </a:r>
            <a:r>
              <a:rPr lang="en-US" dirty="0"/>
              <a:t>score on </a:t>
            </a:r>
            <a:r>
              <a:rPr lang="en-US" b="1" dirty="0">
                <a:solidFill>
                  <a:srgbClr val="FFC000"/>
                </a:solidFill>
              </a:rPr>
              <a:t>the scale from 1 to </a:t>
            </a:r>
            <a:r>
              <a:rPr lang="en-US" b="1" dirty="0" smtClean="0">
                <a:solidFill>
                  <a:srgbClr val="FFC000"/>
                </a:solidFill>
              </a:rPr>
              <a:t>100.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1295400" y="2109787"/>
            <a:ext cx="116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ym typeface="Wingdings" panose="05000000000000000000" pitchFamily="2" charset="2"/>
              </a:rPr>
              <a:t> Define: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97175" y="2898775"/>
            <a:ext cx="4420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b="1" dirty="0" smtClean="0">
                <a:solidFill>
                  <a:srgbClr val="FFC000"/>
                </a:solidFill>
              </a:rPr>
              <a:t>Product</a:t>
            </a:r>
            <a:r>
              <a:rPr lang="en-US" b="1" dirty="0" smtClean="0">
                <a:solidFill>
                  <a:srgbClr val="FFC000"/>
                </a:solidFill>
              </a:rPr>
              <a:t>’s score </a:t>
            </a:r>
            <a:r>
              <a:rPr lang="en-US" dirty="0" smtClean="0"/>
              <a:t>which will be reduced.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295400" y="4586287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419350" y="4206875"/>
            <a:ext cx="3352800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  <p:extLst>
      <p:ext uri="{BB962C8B-B14F-4D97-AF65-F5344CB8AC3E}">
        <p14:creationId xmlns:p14="http://schemas.microsoft.com/office/powerpoint/2010/main" val="1317922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760082"/>
              </p:ext>
            </p:extLst>
          </p:nvPr>
        </p:nvGraphicFramePr>
        <p:xfrm>
          <a:off x="752182" y="1573815"/>
          <a:ext cx="7239000" cy="4038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1200"/>
                <a:gridCol w="2628900"/>
                <a:gridCol w="2628900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latin typeface="Calibri" panose="020F0502020204030204" pitchFamily="34" charset="0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2.86</a:t>
                      </a:r>
                      <a:endParaRPr lang="en-US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ighest score</a:t>
                      </a:r>
                      <a:r>
                        <a:rPr lang="en-US" sz="1800" baseline="0" dirty="0" smtClean="0"/>
                        <a:t> in the databas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30.11</a:t>
                      </a:r>
                      <a:endParaRPr lang="en-US" smtClean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109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ore on the scale from 1 to 100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82" y="2031015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864" y="203101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7154114"/>
              </p:ext>
            </p:extLst>
          </p:nvPr>
        </p:nvGraphicFramePr>
        <p:xfrm>
          <a:off x="3419182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3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182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489159"/>
              </p:ext>
            </p:extLst>
          </p:nvPr>
        </p:nvGraphicFramePr>
        <p:xfrm>
          <a:off x="5785864" y="4598894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" name="Equation" r:id="rId7" imgW="837836" imgH="583947" progId="Equation.DSMT4">
                  <p:embed/>
                </p:oleObj>
              </mc:Choice>
              <mc:Fallback>
                <p:oleObj name="Equation" r:id="rId7" imgW="837836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64" y="4598894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3068" y="1573472"/>
            <a:ext cx="263393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oduct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15" y="4211534"/>
            <a:ext cx="7082971" cy="1782899"/>
          </a:xfrm>
          <a:prstGeom prst="rect">
            <a:avLst/>
          </a:prstGeom>
        </p:spPr>
      </p:pic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975726" y="3885207"/>
            <a:ext cx="10628" cy="1080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950232" y="5807878"/>
            <a:ext cx="14675" cy="41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7344784" y="3617416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ax Price</a:t>
            </a:r>
            <a:endParaRPr lang="en-US" dirty="0"/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7331337" y="6203826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C000"/>
                </a:solidFill>
              </a:rPr>
              <a:t>Min Pric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46639" y="5595693"/>
            <a:ext cx="1118268" cy="2238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4464" y="4965991"/>
            <a:ext cx="1151890" cy="2677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93584" y="1529756"/>
            <a:ext cx="5445215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Get all product’s price from stores of a product.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515" y="2400385"/>
            <a:ext cx="7082970" cy="10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30187" y="1524000"/>
            <a:ext cx="8683625" cy="426776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40181"/>
              </p:ext>
            </p:extLst>
          </p:nvPr>
        </p:nvGraphicFramePr>
        <p:xfrm>
          <a:off x="3630613" y="4003675"/>
          <a:ext cx="24939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03675"/>
                        <a:ext cx="24939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1"/>
          <p:cNvSpPr txBox="1">
            <a:spLocks noChangeArrowheads="1"/>
          </p:cNvSpPr>
          <p:nvPr/>
        </p:nvSpPr>
        <p:spPr bwMode="auto">
          <a:xfrm>
            <a:off x="3124200" y="2209800"/>
            <a:ext cx="4289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P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</a:t>
            </a:r>
            <a:r>
              <a:rPr lang="en-US" b="1" dirty="0" smtClean="0"/>
              <a:t>price of a product</a:t>
            </a:r>
            <a:endParaRPr lang="en-US" b="1" dirty="0"/>
          </a:p>
        </p:txBody>
      </p:sp>
      <p:sp>
        <p:nvSpPr>
          <p:cNvPr id="28678" name="TextBox 17"/>
          <p:cNvSpPr txBox="1">
            <a:spLocks noChangeArrowheads="1"/>
          </p:cNvSpPr>
          <p:nvPr/>
        </p:nvSpPr>
        <p:spPr bwMode="auto">
          <a:xfrm>
            <a:off x="3141702" y="2758006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S</a:t>
            </a:r>
            <a:r>
              <a:rPr lang="en-US" b="1" dirty="0" smtClean="0"/>
              <a:t> </a:t>
            </a:r>
            <a:r>
              <a:rPr lang="en-US" b="1" dirty="0"/>
              <a:t>=</a:t>
            </a:r>
          </a:p>
        </p:txBody>
      </p:sp>
      <p:sp>
        <p:nvSpPr>
          <p:cNvPr id="28679" name="TextBox 18"/>
          <p:cNvSpPr txBox="1">
            <a:spLocks noChangeArrowheads="1"/>
          </p:cNvSpPr>
          <p:nvPr/>
        </p:nvSpPr>
        <p:spPr bwMode="auto">
          <a:xfrm>
            <a:off x="3106271" y="3221038"/>
            <a:ext cx="5512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R</a:t>
            </a:r>
            <a:r>
              <a:rPr lang="vi-VN" b="1" baseline="-25000" dirty="0"/>
              <a:t>min/max</a:t>
            </a:r>
            <a:r>
              <a:rPr lang="en-US" b="1" dirty="0"/>
              <a:t> = </a:t>
            </a:r>
            <a:r>
              <a:rPr lang="vi-VN" b="1" dirty="0"/>
              <a:t>Min/Max p</a:t>
            </a:r>
            <a:r>
              <a:rPr lang="en-US" b="1" dirty="0"/>
              <a:t>rice for each </a:t>
            </a:r>
            <a:r>
              <a:rPr lang="en-US" b="1" dirty="0" smtClean="0"/>
              <a:t>product’s score</a:t>
            </a:r>
            <a:endParaRPr lang="en-US" b="1" dirty="0"/>
          </a:p>
        </p:txBody>
      </p:sp>
      <p:sp>
        <p:nvSpPr>
          <p:cNvPr id="28681" name="TextBox 7"/>
          <p:cNvSpPr txBox="1">
            <a:spLocks noChangeArrowheads="1"/>
          </p:cNvSpPr>
          <p:nvPr/>
        </p:nvSpPr>
        <p:spPr bwMode="auto">
          <a:xfrm>
            <a:off x="2039937" y="1882775"/>
            <a:ext cx="120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sym typeface="Wingdings" panose="05000000000000000000" pitchFamily="2" charset="2"/>
              </a:rPr>
              <a:t> </a:t>
            </a:r>
            <a:r>
              <a:rPr lang="en-US" b="1" dirty="0">
                <a:sym typeface="Wingdings" panose="05000000000000000000" pitchFamily="2" charset="2"/>
              </a:rPr>
              <a:t>Define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70064" y="2754868"/>
            <a:ext cx="1984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/>
              <a:t>Product’s score </a:t>
            </a:r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676400" y="4161631"/>
            <a:ext cx="868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000" dirty="0">
                <a:sym typeface="Wingdings" panose="05000000000000000000" pitchFamily="2" charset="2"/>
              </a:rPr>
              <a:t></a:t>
            </a:r>
            <a:endParaRPr lang="en-US" sz="6000" dirty="0"/>
          </a:p>
        </p:txBody>
      </p:sp>
      <p:sp>
        <p:nvSpPr>
          <p:cNvPr id="14" name="Rectangle 13"/>
          <p:cNvSpPr/>
          <p:nvPr/>
        </p:nvSpPr>
        <p:spPr>
          <a:xfrm>
            <a:off x="2960756" y="3810000"/>
            <a:ext cx="4093673" cy="1525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lowchart: Document 1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5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</p:spTree>
    <p:extLst>
      <p:ext uri="{BB962C8B-B14F-4D97-AF65-F5344CB8AC3E}">
        <p14:creationId xmlns:p14="http://schemas.microsoft.com/office/powerpoint/2010/main" val="5498039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31204"/>
              </p:ext>
            </p:extLst>
          </p:nvPr>
        </p:nvGraphicFramePr>
        <p:xfrm>
          <a:off x="765629" y="1389759"/>
          <a:ext cx="7924801" cy="541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8893"/>
                <a:gridCol w="2877954"/>
                <a:gridCol w="2877954"/>
              </a:tblGrid>
              <a:tr h="332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PAVILION 14 N237TU </a:t>
                      </a:r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cap="all" dirty="0" smtClean="0"/>
                        <a:t>ACER ASPIRE E1 470G </a:t>
                      </a:r>
                      <a:endParaRPr lang="en-US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anchor="ctr"/>
                </a:tc>
              </a:tr>
              <a:tr h="1481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1443" marR="91443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61CC92"/>
                          </a:solidFill>
                          <a:latin typeface="Calibri (Body)"/>
                          <a:ea typeface="+mn-ea"/>
                          <a:cs typeface="+mn-cs"/>
                        </a:rPr>
                        <a:t>12.490.000</a:t>
                      </a:r>
                      <a:endParaRPr lang="en-US" sz="1800" b="0" i="0" kern="1200" dirty="0">
                        <a:solidFill>
                          <a:srgbClr val="61CC92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B050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rgbClr val="00B050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’s </a:t>
                      </a:r>
                      <a:r>
                        <a:rPr lang="vi-VN" sz="1800" b="0" i="0" baseline="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ice 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12.7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kern="1200" dirty="0" smtClean="0">
                          <a:solidFill>
                            <a:schemeClr val="accent6"/>
                          </a:solidFill>
                          <a:latin typeface="Calibri (Body)"/>
                          <a:ea typeface="+mn-ea"/>
                          <a:cs typeface="+mn-cs"/>
                        </a:rPr>
                        <a:t>8.990.000</a:t>
                      </a:r>
                      <a:endParaRPr lang="en-US" sz="1800" b="0" i="0" kern="1200" dirty="0">
                        <a:solidFill>
                          <a:schemeClr val="accent6"/>
                        </a:solidFill>
                        <a:latin typeface="Calibri (Body)"/>
                        <a:ea typeface="+mn-ea"/>
                        <a:cs typeface="+mn-cs"/>
                      </a:endParaRPr>
                    </a:p>
                  </a:txBody>
                  <a:tcPr marL="91443" marR="91443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Product’s score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8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26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 marL="91443" marR="91443" anchor="ctr"/>
                </a:tc>
              </a:tr>
              <a:tr h="987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rgbClr val="00B050"/>
                          </a:solidFill>
                          <a:latin typeface="Calibri (Body)"/>
                        </a:rPr>
                        <a:t>Min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  <a:latin typeface="Calibri (Body)"/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dirty="0" smtClean="0">
                          <a:solidFill>
                            <a:schemeClr val="accent6"/>
                          </a:solidFill>
                          <a:latin typeface="Calibri (Body)"/>
                        </a:rPr>
                        <a:t>Max</a:t>
                      </a:r>
                      <a:r>
                        <a:rPr lang="vi-VN" sz="1800" dirty="0" smtClean="0">
                          <a:latin typeface="Calibri (Body)"/>
                        </a:rPr>
                        <a:t> </a:t>
                      </a:r>
                      <a:r>
                        <a:rPr lang="en-US" sz="1800" dirty="0" smtClean="0">
                          <a:latin typeface="Calibri (Body)"/>
                        </a:rPr>
                        <a:t>Price for each</a:t>
                      </a:r>
                      <a:r>
                        <a:rPr lang="en-US" sz="1800" baseline="0" dirty="0" smtClean="0">
                          <a:latin typeface="Calibri (Body)"/>
                        </a:rPr>
                        <a:t> score </a:t>
                      </a:r>
                      <a:r>
                        <a:rPr lang="en-US" sz="1800" b="0" i="0" baseline="0" dirty="0" smtClean="0">
                          <a:solidFill>
                            <a:schemeClr val="dk1"/>
                          </a:solidFill>
                          <a:latin typeface="Calibri (Body)"/>
                        </a:rPr>
                        <a:t>(VNĐ)</a:t>
                      </a: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accent4">
                            <a:lumMod val="25000"/>
                          </a:schemeClr>
                        </a:solidFill>
                      </a:endParaRPr>
                    </a:p>
                  </a:txBody>
                  <a:tcPr marL="91443" marR="91443" anchor="b"/>
                </a:tc>
              </a:tr>
            </a:tbl>
          </a:graphicData>
        </a:graphic>
      </p:graphicFrame>
      <p:pic>
        <p:nvPicPr>
          <p:cNvPr id="3689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29" y="1846959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694" y="1842477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69646"/>
              </p:ext>
            </p:extLst>
          </p:nvPr>
        </p:nvGraphicFramePr>
        <p:xfrm>
          <a:off x="3357563" y="5256213"/>
          <a:ext cx="2266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56213"/>
                        <a:ext cx="2266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06316"/>
              </p:ext>
            </p:extLst>
          </p:nvPr>
        </p:nvGraphicFramePr>
        <p:xfrm>
          <a:off x="6314623" y="5196017"/>
          <a:ext cx="2038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3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23" y="5196017"/>
                        <a:ext cx="2038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6796" y="1543177"/>
            <a:ext cx="239039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 for each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Flowchart: Document 9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9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60198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alculate price/score</a:t>
            </a:r>
          </a:p>
        </p:txBody>
      </p:sp>
      <p:graphicFrame>
        <p:nvGraphicFramePr>
          <p:cNvPr id="1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422858"/>
              </p:ext>
            </p:extLst>
          </p:nvPr>
        </p:nvGraphicFramePr>
        <p:xfrm>
          <a:off x="3362325" y="6019800"/>
          <a:ext cx="2265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4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019800"/>
                        <a:ext cx="22653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271682"/>
              </p:ext>
            </p:extLst>
          </p:nvPr>
        </p:nvGraphicFramePr>
        <p:xfrm>
          <a:off x="6296694" y="6096000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"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694" y="6096000"/>
                        <a:ext cx="2038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41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404018" y="1622515"/>
            <a:ext cx="6825581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Determine 5 types of laptop’s hardware which are the most customer will be interested in when </a:t>
            </a:r>
            <a:r>
              <a:rPr lang="en-US" sz="2000" dirty="0" smtClean="0"/>
              <a:t>choosing </a:t>
            </a:r>
            <a:r>
              <a:rPr lang="en-US" sz="2000" dirty="0"/>
              <a:t>a </a:t>
            </a:r>
            <a:r>
              <a:rPr lang="en-US" sz="2000" dirty="0" smtClean="0"/>
              <a:t>laptop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Chipset (CPU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43475" y="63246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389305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</p:spTree>
    <p:extLst>
      <p:ext uri="{BB962C8B-B14F-4D97-AF65-F5344CB8AC3E}">
        <p14:creationId xmlns:p14="http://schemas.microsoft.com/office/powerpoint/2010/main" val="246938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Graphic spid="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447800"/>
            <a:ext cx="5743575" cy="5301322"/>
          </a:xfrm>
          <a:prstGeom prst="rect">
            <a:avLst/>
          </a:prstGeom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6400800" y="1275225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Product’s</a:t>
            </a:r>
            <a:r>
              <a:rPr lang="en-US" sz="2000" dirty="0"/>
              <a:t> </a:t>
            </a:r>
            <a:r>
              <a:rPr lang="en-US" b="1" dirty="0">
                <a:solidFill>
                  <a:srgbClr val="FFFF00"/>
                </a:solidFill>
              </a:rPr>
              <a:t>score</a:t>
            </a:r>
            <a:r>
              <a:rPr lang="en-US" sz="2000" dirty="0"/>
              <a:t> on the scale from </a:t>
            </a:r>
            <a:r>
              <a:rPr lang="en-US" sz="2000" dirty="0">
                <a:solidFill>
                  <a:srgbClr val="FFFF00"/>
                </a:solidFill>
              </a:rPr>
              <a:t>1</a:t>
            </a:r>
            <a:r>
              <a:rPr lang="en-US" sz="2000" dirty="0"/>
              <a:t> to </a:t>
            </a:r>
            <a:r>
              <a:rPr lang="en-US" b="1" dirty="0">
                <a:solidFill>
                  <a:srgbClr val="FFFF00"/>
                </a:solidFill>
              </a:rPr>
              <a:t>100</a:t>
            </a:r>
          </a:p>
        </p:txBody>
      </p:sp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6400800" y="5562600"/>
            <a:ext cx="2743200" cy="708025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000" dirty="0" smtClean="0"/>
              <a:t>Min/Max </a:t>
            </a:r>
            <a:r>
              <a:rPr lang="vi-VN" sz="2000" dirty="0">
                <a:solidFill>
                  <a:srgbClr val="FFFF00"/>
                </a:solidFill>
              </a:rPr>
              <a:t>p</a:t>
            </a:r>
            <a:r>
              <a:rPr lang="en-US" sz="2000" dirty="0" smtClean="0">
                <a:solidFill>
                  <a:srgbClr val="FFFF00"/>
                </a:solidFill>
              </a:rPr>
              <a:t>rice </a:t>
            </a:r>
            <a:r>
              <a:rPr lang="en-US" sz="2000" dirty="0">
                <a:solidFill>
                  <a:srgbClr val="FFFF00"/>
                </a:solidFill>
              </a:rPr>
              <a:t>of each product’s score</a:t>
            </a:r>
          </a:p>
        </p:txBody>
      </p:sp>
      <p:cxnSp>
        <p:nvCxnSpPr>
          <p:cNvPr id="7" name="Straight Arrow Connector 6"/>
          <p:cNvCxnSpPr>
            <a:endCxn id="37891" idx="1"/>
          </p:cNvCxnSpPr>
          <p:nvPr/>
        </p:nvCxnSpPr>
        <p:spPr>
          <a:xfrm flipV="1">
            <a:off x="2017061" y="1629238"/>
            <a:ext cx="4383739" cy="2867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37891" idx="1"/>
          </p:cNvCxnSpPr>
          <p:nvPr/>
        </p:nvCxnSpPr>
        <p:spPr>
          <a:xfrm flipV="1">
            <a:off x="5029200" y="1629238"/>
            <a:ext cx="1371600" cy="29230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9261" y="4496945"/>
            <a:ext cx="1447800" cy="349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81400" y="4552249"/>
            <a:ext cx="1447800" cy="3482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8130" y="5005812"/>
            <a:ext cx="2555070" cy="2016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971800" y="5011270"/>
            <a:ext cx="2598420" cy="213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>
            <a:endCxn id="37892" idx="1"/>
          </p:cNvCxnSpPr>
          <p:nvPr/>
        </p:nvCxnSpPr>
        <p:spPr>
          <a:xfrm>
            <a:off x="2743200" y="5207461"/>
            <a:ext cx="365760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7892" idx="1"/>
          </p:cNvCxnSpPr>
          <p:nvPr/>
        </p:nvCxnSpPr>
        <p:spPr>
          <a:xfrm>
            <a:off x="5570220" y="5207461"/>
            <a:ext cx="830580" cy="709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Flowchart: Document 12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mpare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  <p:bldP spid="12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27445"/>
              </p:ext>
            </p:extLst>
          </p:nvPr>
        </p:nvGraphicFramePr>
        <p:xfrm>
          <a:off x="444500" y="2667000"/>
          <a:ext cx="3517900" cy="4019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517900"/>
              </a:tblGrid>
              <a:tr h="173326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26" marR="91426" marT="45726" marB="45726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Memory (RAM)</a:t>
                      </a:r>
                      <a:endParaRPr lang="en-US" sz="1800" dirty="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  <a:tr h="45725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smtClean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 marL="91426" marR="91426" marT="45726" marB="45726" anchor="ctr"/>
                </a:tc>
              </a:tr>
            </a:tbl>
          </a:graphicData>
        </a:graphic>
      </p:graphicFrame>
      <p:pic>
        <p:nvPicPr>
          <p:cNvPr id="25620" name="Pictur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0025"/>
            <a:ext cx="2325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85188"/>
              </p:ext>
            </p:extLst>
          </p:nvPr>
        </p:nvGraphicFramePr>
        <p:xfrm>
          <a:off x="4089400" y="2538413"/>
          <a:ext cx="4851400" cy="3735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35052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</a:t>
            </a:r>
          </a:p>
        </p:txBody>
      </p:sp>
      <p:sp>
        <p:nvSpPr>
          <p:cNvPr id="5" name="Oval 4"/>
          <p:cNvSpPr/>
          <p:nvPr/>
        </p:nvSpPr>
        <p:spPr>
          <a:xfrm>
            <a:off x="0" y="4359275"/>
            <a:ext cx="4343400" cy="23283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 flipV="1">
            <a:off x="4343400" y="4876800"/>
            <a:ext cx="609600" cy="6466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917141" y="4502986"/>
            <a:ext cx="825867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cor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07972" y="2606717"/>
            <a:ext cx="2497228" cy="175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>
            <a:off x="3505200" y="3482996"/>
            <a:ext cx="1371600" cy="3740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4917141" y="3713935"/>
            <a:ext cx="748923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Pric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5564841" y="3549650"/>
            <a:ext cx="381000" cy="1663999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5954806" y="4179820"/>
            <a:ext cx="2579593" cy="707886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uggest for user </a:t>
            </a:r>
          </a:p>
          <a:p>
            <a:pPr algn="ctr"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make decision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9" y="2009820"/>
            <a:ext cx="7050741" cy="340250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74096" y="5501406"/>
            <a:ext cx="4100608" cy="1315925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r="28759"/>
          <a:stretch/>
        </p:blipFill>
        <p:spPr>
          <a:xfrm>
            <a:off x="3657600" y="2547150"/>
            <a:ext cx="3691950" cy="2168162"/>
          </a:xfrm>
          <a:prstGeom prst="rect">
            <a:avLst/>
          </a:prstGeom>
        </p:spPr>
      </p:pic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295400" y="4800873"/>
            <a:ext cx="188875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i="1" u="sng" dirty="0">
                <a:sym typeface="Wingdings" panose="05000000000000000000" pitchFamily="2" charset="2"/>
              </a:rPr>
              <a:t>v</a:t>
            </a:r>
            <a:r>
              <a:rPr lang="vi-VN" i="1" u="sng" dirty="0" smtClean="0">
                <a:sym typeface="Wingdings" panose="05000000000000000000" pitchFamily="2" charset="2"/>
              </a:rPr>
              <a:t>iettelstore.vn</a:t>
            </a:r>
            <a:endParaRPr lang="en-US" i="1" u="sng" dirty="0"/>
          </a:p>
        </p:txBody>
      </p:sp>
      <p:pic>
        <p:nvPicPr>
          <p:cNvPr id="37890" name="Picture 2" descr="Viễn Thông 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78" y="5594871"/>
            <a:ext cx="1400175" cy="34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encrypted-tbn1.gstatic.com/images?q=tbn:ANd9GcRq4A9yvQTryp3lE_mFSvYLHE3bYrynjJNqc0C5UGr6AXWspo3qNZQwc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440" y="6180455"/>
            <a:ext cx="1955711" cy="52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logo nguyenkim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53" y="5634747"/>
            <a:ext cx="18573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304800" y="1551403"/>
            <a:ext cx="1082348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57600" y="2086410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657600" y="236584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657600" y="260790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63593" y="286234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2558" y="3612269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677040" y="3892523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72558" y="4159068"/>
            <a:ext cx="3691950" cy="222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514600" y="5963529"/>
            <a:ext cx="4114800" cy="742071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5" y="6096000"/>
            <a:ext cx="1619250" cy="466725"/>
          </a:xfrm>
          <a:prstGeom prst="rect">
            <a:avLst/>
          </a:prstGeom>
        </p:spPr>
      </p:pic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59849"/>
          <a:stretch/>
        </p:blipFill>
        <p:spPr>
          <a:xfrm>
            <a:off x="152400" y="2052359"/>
            <a:ext cx="4419601" cy="3734356"/>
          </a:xfrm>
          <a:prstGeom prst="rect">
            <a:avLst/>
          </a:prstGeom>
        </p:spPr>
      </p:pic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2556614" y="5426021"/>
            <a:ext cx="2082621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cpubenchmark.net</a:t>
            </a:r>
            <a:endParaRPr lang="en-US" i="1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730" r="4657" b="31454"/>
          <a:stretch/>
        </p:blipFill>
        <p:spPr>
          <a:xfrm>
            <a:off x="4648200" y="2052359"/>
            <a:ext cx="4343400" cy="3742994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280601" y="5421868"/>
            <a:ext cx="2710999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i="1" u="sng" dirty="0" smtClean="0">
                <a:sym typeface="Wingdings" panose="05000000000000000000" pitchFamily="2" charset="2"/>
              </a:rPr>
              <a:t>videocardbenchmark.net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15637062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10" y="1447800"/>
            <a:ext cx="4038600" cy="52460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lowchart: Document 4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collect data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80094" y="3870759"/>
            <a:ext cx="2491388" cy="40011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Intel Core i5-4200U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8039" y="4941570"/>
            <a:ext cx="1992561" cy="2514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/>
          <p:cNvCxnSpPr>
            <a:stCxn id="16" idx="1"/>
            <a:endCxn id="11" idx="2"/>
          </p:cNvCxnSpPr>
          <p:nvPr/>
        </p:nvCxnSpPr>
        <p:spPr>
          <a:xfrm flipH="1" flipV="1">
            <a:off x="1425788" y="4270869"/>
            <a:ext cx="1382251" cy="7964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94" y="3891891"/>
            <a:ext cx="2491388" cy="3789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85194" y="1929342"/>
            <a:ext cx="5457142" cy="4547658"/>
          </a:xfrm>
          <a:prstGeom prst="rect">
            <a:avLst/>
          </a:prstGeom>
          <a:solidFill>
            <a:schemeClr val="tx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ocument 8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3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85194" y="1572968"/>
            <a:ext cx="2381806" cy="369332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Laptop’s Hardwares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85563"/>
          <a:stretch/>
        </p:blipFill>
        <p:spPr>
          <a:xfrm>
            <a:off x="285194" y="2034225"/>
            <a:ext cx="5457143" cy="1342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5920" b="22685"/>
          <a:stretch/>
        </p:blipFill>
        <p:spPr>
          <a:xfrm>
            <a:off x="285194" y="4343400"/>
            <a:ext cx="5457142" cy="201754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3013765" y="4114800"/>
            <a:ext cx="8966" cy="1768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013765" y="38862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12140" y="3657600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012140" y="3446925"/>
            <a:ext cx="0" cy="13684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85194" y="2034225"/>
            <a:ext cx="5457142" cy="2105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85193" y="5715000"/>
            <a:ext cx="5457142" cy="2456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5742335" y="1992975"/>
            <a:ext cx="811441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13.022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6" name="TextBox 7"/>
          <p:cNvSpPr txBox="1">
            <a:spLocks noChangeArrowheads="1"/>
          </p:cNvSpPr>
          <p:nvPr/>
        </p:nvSpPr>
        <p:spPr bwMode="auto">
          <a:xfrm>
            <a:off x="5742335" y="5715000"/>
            <a:ext cx="697627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3.302</a:t>
            </a:r>
            <a:endParaRPr lang="en-US" sz="1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33251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022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302</m:t>
                                </m:r>
                              </m:oMath>
                            </m:oMathPara>
                          </a14:m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:endPara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="1" dirty="0" smtClean="0">
                              <a:solidFill>
                                <a:srgbClr val="FF0000"/>
                              </a:solidFill>
                            </a:rPr>
                            <a:t>24.95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7" name="Table 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3196319"/>
                  </p:ext>
                </p:extLst>
              </p:nvPr>
            </p:nvGraphicFramePr>
            <p:xfrm>
              <a:off x="5410200" y="2714117"/>
              <a:ext cx="3422426" cy="2801366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711213"/>
                    <a:gridCol w="1711213"/>
                  </a:tblGrid>
                  <a:tr h="9144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website</a:t>
                          </a:r>
                          <a:r>
                            <a:rPr lang="en-US" dirty="0" smtClean="0"/>
                            <a:t> </a:t>
                          </a:r>
                        </a:p>
                      </a:txBody>
                      <a:tcPr marL="91443" marR="91443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cap="all" dirty="0" smtClean="0"/>
                            <a:t>Score on the scale from</a:t>
                          </a:r>
                          <a:r>
                            <a:rPr lang="en-US" cap="all" baseline="0" dirty="0" smtClean="0"/>
                            <a:t> 1 to 100</a:t>
                          </a:r>
                          <a:endParaRPr lang="en-US" cap="all" dirty="0" smtClean="0">
                            <a:solidFill>
                              <a:srgbClr val="FFFFFF"/>
                            </a:solidFill>
                            <a:latin typeface="Open Sans"/>
                          </a:endParaRPr>
                        </a:p>
                      </a:txBody>
                      <a:tcPr marL="91443" marR="91443"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</a:rPr>
                            <a:t>1302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100</a:t>
                          </a:r>
                          <a:endParaRPr 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91443" marR="91443" anchor="ctr"/>
                    </a:tc>
                  </a:tr>
                  <a:tr h="14297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302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43" marR="91443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43" marR="91443" anchor="ctr">
                        <a:blipFill rotWithShape="0">
                          <a:blip r:embed="rId8"/>
                          <a:stretch>
                            <a:fillRect l="-100356" t="-97872" r="-1779" b="-68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Curved Up Arrow 49"/>
          <p:cNvSpPr/>
          <p:nvPr/>
        </p:nvSpPr>
        <p:spPr>
          <a:xfrm rot="19656904">
            <a:off x="6491292" y="5790922"/>
            <a:ext cx="914400" cy="457200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/>
          <p:nvPr/>
        </p:nvSpPr>
        <p:spPr>
          <a:xfrm rot="3257078" flipV="1">
            <a:off x="6574920" y="1935942"/>
            <a:ext cx="914400" cy="460794"/>
          </a:xfrm>
          <a:prstGeom prst="curvedUpArrow">
            <a:avLst>
              <a:gd name="adj1" fmla="val 25000"/>
              <a:gd name="adj2" fmla="val 41936"/>
              <a:gd name="adj3" fmla="val 25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4551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912460"/>
              </p:ext>
            </p:extLst>
          </p:nvPr>
        </p:nvGraphicFramePr>
        <p:xfrm>
          <a:off x="765629" y="1776280"/>
          <a:ext cx="7391400" cy="41338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3600"/>
                <a:gridCol w="2628900"/>
                <a:gridCol w="2628900"/>
              </a:tblGrid>
              <a:tr h="3658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HP PAVILION 14 N237TU </a:t>
                      </a:r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cap="all" dirty="0" smtClean="0"/>
                        <a:t>ACER ASPIRE E1 470G </a:t>
                      </a:r>
                      <a:endParaRPr lang="en-US" sz="1800" cap="all" dirty="0" smtClean="0">
                        <a:solidFill>
                          <a:srgbClr val="FFFFFF"/>
                        </a:solidFill>
                        <a:latin typeface="Open Sans"/>
                      </a:endParaRPr>
                    </a:p>
                  </a:txBody>
                  <a:tcPr marL="91443" marR="91443" marT="45727" marB="45727" anchor="ctr"/>
                </a:tc>
              </a:tr>
              <a:tr h="14816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 marL="91443" marR="91443" marT="45727" marB="45727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3" marR="91443" marT="45727" marB="457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ipset (CPU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4.9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7.3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Graphic card (VGA)</a:t>
                      </a:r>
                      <a:endParaRPr lang="en-US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3.30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.88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Memory (RAM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2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Hard disk (HDD)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12.5</a:t>
                      </a:r>
                      <a:endParaRPr lang="en-US" sz="1800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  <a:tr h="457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/>
                        <a:t>Screen solution</a:t>
                      </a:r>
                      <a:endParaRPr lang="en-US" sz="1800" b="1" i="1" smtClean="0">
                        <a:solidFill>
                          <a:srgbClr val="000000"/>
                        </a:solidFill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.92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3" marR="91443" marT="45727" marB="45727" anchor="ctr"/>
                </a:tc>
              </a:tr>
            </a:tbl>
          </a:graphicData>
        </a:graphic>
      </p:graphicFrame>
      <p:pic>
        <p:nvPicPr>
          <p:cNvPr id="328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69011"/>
            <a:ext cx="1524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326" y="2155505"/>
            <a:ext cx="1698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owchart: Document 6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4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33068" y="1768114"/>
            <a:ext cx="2830902" cy="923330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Hardware’</a:t>
            </a:r>
            <a:r>
              <a:rPr lang="vi-VN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s score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on the scale </a:t>
            </a:r>
          </a:p>
          <a:p>
            <a:pPr algn="ctr" eaLnBrk="1" hangingPunct="1"/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from 1 to 100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796871"/>
            <a:ext cx="53340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reduce score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ocument 3"/>
          <p:cNvSpPr/>
          <p:nvPr/>
        </p:nvSpPr>
        <p:spPr>
          <a:xfrm>
            <a:off x="0" y="-14910"/>
            <a:ext cx="9144000" cy="596348"/>
          </a:xfrm>
          <a:prstGeom prst="flowChartDocument">
            <a:avLst/>
          </a:prstGeom>
          <a:blipFill dpi="0" rotWithShape="1">
            <a:blip r:embed="rId2" cstate="print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50800" dist="381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77" y="47608"/>
            <a:ext cx="1686813" cy="471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639" y="-14910"/>
            <a:ext cx="2297361" cy="47298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796871"/>
            <a:ext cx="5943600" cy="5480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kern="1200" cap="all">
                <a:ln w="3175" cmpd="sng"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en-US" altLang="zh-CN" sz="2500" b="1" dirty="0" smtClean="0">
                <a:ea typeface="宋体" panose="02010600030101010101" pitchFamily="2" charset="-122"/>
              </a:rPr>
              <a:t>Problem solution: priority coefficient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702300" y="6400800"/>
            <a:ext cx="344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i="1" dirty="0"/>
              <a:t>http://bit.ly/cps-survey-summary</a:t>
            </a:r>
            <a:endParaRPr lang="en-US" i="1" u="sng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2867"/>
            <a:ext cx="6277851" cy="47155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3620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52[[fn=Celestial]]</Template>
  <TotalTime>3044</TotalTime>
  <Words>535</Words>
  <Application>Microsoft Office PowerPoint</Application>
  <PresentationFormat>On-screen Show (4:3)</PresentationFormat>
  <Paragraphs>156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elesti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hiepkhach</cp:lastModifiedBy>
  <cp:revision>377</cp:revision>
  <dcterms:created xsi:type="dcterms:W3CDTF">2004-09-21T09:36:36Z</dcterms:created>
  <dcterms:modified xsi:type="dcterms:W3CDTF">2014-08-27T06:03:21Z</dcterms:modified>
</cp:coreProperties>
</file>